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F5A34F" w14:textId="56585338" w:rsidR="006645A2" w:rsidRDefault="007139E5" w:rsidP="007139E5">
      <w:pPr>
        <w:jc w:val="center"/>
        <w:rPr>
          <w:lang w:val="sr-Latn-RS"/>
        </w:rPr>
      </w:pPr>
      <w:r>
        <w:rPr>
          <w:lang w:val="sr-Latn-RS"/>
        </w:rPr>
        <w:t>MA273, DZ5</w:t>
      </w:r>
    </w:p>
    <w:p w14:paraId="157D6F27" w14:textId="081DDC8D" w:rsidR="007139E5" w:rsidRDefault="007139E5" w:rsidP="007139E5">
      <w:pPr>
        <w:jc w:val="center"/>
        <w:rPr>
          <w:lang w:val="sr-Latn-RS"/>
        </w:rPr>
      </w:pPr>
    </w:p>
    <w:p w14:paraId="0C10777A" w14:textId="77777777" w:rsidR="00B8541B" w:rsidRDefault="00B8541B" w:rsidP="00B8541B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U jednoj kutiji se nalazi 3 novčića od 5 dinara, 2 od 10 dinara i 1 od 20 dinara. Na slučajan način se iz kutije izvlače dva novčića. Slučajna promenljiva </w:t>
      </w:r>
      <m:oMath>
        <m:r>
          <w:rPr>
            <w:rFonts w:ascii="Cambria Math" w:hAnsi="Cambria Math" w:cs="Times New Roman"/>
            <w:sz w:val="24"/>
            <w:szCs w:val="24"/>
            <w:lang w:val="it-IT"/>
          </w:rPr>
          <m:t>X</m:t>
        </m:r>
      </m:oMath>
      <w:r>
        <w:rPr>
          <w:rFonts w:ascii="Times New Roman" w:hAnsi="Times New Roman" w:cs="Times New Roman"/>
          <w:sz w:val="24"/>
          <w:szCs w:val="24"/>
          <w:lang w:val="it-IT"/>
        </w:rPr>
        <w:t xml:space="preserve"> predstavlja vrednost izvučenog novca, </w:t>
      </w:r>
      <m:oMath>
        <m:r>
          <w:rPr>
            <w:rFonts w:ascii="Cambria Math" w:hAnsi="Cambria Math" w:cs="Times New Roman"/>
            <w:sz w:val="24"/>
            <w:szCs w:val="24"/>
            <w:lang w:val="it-IT"/>
          </w:rPr>
          <m:t>Y</m:t>
        </m:r>
      </m:oMath>
      <w:r>
        <w:rPr>
          <w:rFonts w:ascii="Times New Roman" w:hAnsi="Times New Roman" w:cs="Times New Roman"/>
          <w:sz w:val="24"/>
          <w:szCs w:val="24"/>
          <w:lang w:val="it-IT"/>
        </w:rPr>
        <w:t xml:space="preserve"> slučajna promenljiva koja predstavlja broj izvučenih novčića od 5 dinara. </w:t>
      </w:r>
    </w:p>
    <w:p w14:paraId="6EC43598" w14:textId="77777777" w:rsidR="00B8541B" w:rsidRDefault="00B8541B" w:rsidP="00B8541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Odrediti zakone raspodela ovih slučajnih promenljivih, kao i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σ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r-Latn-CS"/>
          </w:rPr>
          <m:t>(3X+5)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7CA2B53B" w14:textId="0C264051" w:rsidR="007139E5" w:rsidRPr="001068ED" w:rsidRDefault="007139E5" w:rsidP="007139E5">
      <w:pPr>
        <w:rPr>
          <w:lang w:val="sr-Latn-CS"/>
        </w:rPr>
      </w:pPr>
    </w:p>
    <w:p w14:paraId="793615AF" w14:textId="77777777" w:rsidR="00B8541B" w:rsidRPr="00506347" w:rsidRDefault="00B8541B" w:rsidP="00B8541B">
      <w:pPr>
        <w:pStyle w:val="ListParagraph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Raspodela slučajnog vektora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position w:val="-10"/>
          <w:lang w:val="fr-FR"/>
        </w:rPr>
        <w:object w:dxaOrig="680" w:dyaOrig="320" w14:anchorId="6FA3C7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.6pt;height:15.6pt" o:ole="">
            <v:imagedata r:id="rId5" o:title=""/>
          </v:shape>
          <o:OLEObject Type="Embed" ProgID="Equation.DSMT4" ShapeID="_x0000_i1028" DrawAspect="Content" ObjectID="_1677569240" r:id="rId6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data je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tablicom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tbl>
      <w:tblPr>
        <w:tblpPr w:leftFromText="180" w:rightFromText="180" w:vertAnchor="page" w:horzAnchor="margin" w:tblpXSpec="center" w:tblpY="433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3"/>
        <w:gridCol w:w="993"/>
        <w:gridCol w:w="992"/>
        <w:gridCol w:w="992"/>
      </w:tblGrid>
      <w:tr w:rsidR="00B8541B" w:rsidRPr="00506347" w14:paraId="504A7BA6" w14:textId="77777777" w:rsidTr="00103B59">
        <w:trPr>
          <w:trHeight w:val="406"/>
        </w:trPr>
        <w:tc>
          <w:tcPr>
            <w:tcW w:w="1663" w:type="dxa"/>
            <w:tcBorders>
              <w:tl2br w:val="single" w:sz="4" w:space="0" w:color="auto"/>
            </w:tcBorders>
            <w:vAlign w:val="center"/>
          </w:tcPr>
          <w:p w14:paraId="2AEADC94" w14:textId="77777777" w:rsidR="00B8541B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 xml:space="preserve">                    Y</w:t>
            </w:r>
          </w:p>
          <w:p w14:paraId="0F1CD2F0" w14:textId="77777777" w:rsidR="00B8541B" w:rsidRPr="00506347" w:rsidRDefault="00B8541B" w:rsidP="00103B59">
            <w:pPr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X</w:t>
            </w:r>
          </w:p>
        </w:tc>
        <w:tc>
          <w:tcPr>
            <w:tcW w:w="993" w:type="dxa"/>
            <w:vAlign w:val="center"/>
          </w:tcPr>
          <w:p w14:paraId="5FD50B5D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B21E83F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2" w:type="dxa"/>
            <w:vAlign w:val="center"/>
          </w:tcPr>
          <w:p w14:paraId="2ED77D39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BEBC05C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3E3F5C4B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FC47F0B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</w:tr>
      <w:tr w:rsidR="00B8541B" w:rsidRPr="00506347" w14:paraId="3A327ABB" w14:textId="77777777" w:rsidTr="00103B59">
        <w:trPr>
          <w:trHeight w:val="370"/>
        </w:trPr>
        <w:tc>
          <w:tcPr>
            <w:tcW w:w="1663" w:type="dxa"/>
            <w:vAlign w:val="center"/>
          </w:tcPr>
          <w:p w14:paraId="5476610D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5C761014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3" w:type="dxa"/>
            <w:vAlign w:val="center"/>
          </w:tcPr>
          <w:p w14:paraId="3853BFBC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FEF5B6C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1C932D0E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55343E70" w14:textId="2FA3DE25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504C2C0C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542AEA4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  <w:t>c</w:t>
            </w:r>
          </w:p>
        </w:tc>
      </w:tr>
      <w:tr w:rsidR="00B8541B" w:rsidRPr="00506347" w14:paraId="0381F1C7" w14:textId="77777777" w:rsidTr="00103B59">
        <w:trPr>
          <w:trHeight w:val="736"/>
        </w:trPr>
        <w:tc>
          <w:tcPr>
            <w:tcW w:w="1663" w:type="dxa"/>
            <w:vAlign w:val="center"/>
          </w:tcPr>
          <w:p w14:paraId="3D9B37C4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6B74042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  <w:tc>
          <w:tcPr>
            <w:tcW w:w="993" w:type="dxa"/>
            <w:vAlign w:val="center"/>
          </w:tcPr>
          <w:p w14:paraId="3F28E697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F22F4B1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2</w:t>
            </w:r>
          </w:p>
        </w:tc>
        <w:tc>
          <w:tcPr>
            <w:tcW w:w="992" w:type="dxa"/>
            <w:vAlign w:val="center"/>
          </w:tcPr>
          <w:p w14:paraId="1B11E8DE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91F59D4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62C5D0F0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59ED667F" w14:textId="77777777" w:rsidR="00B8541B" w:rsidRPr="00506347" w:rsidRDefault="00B8541B" w:rsidP="00103B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</w:tr>
    </w:tbl>
    <w:p w14:paraId="2B251864" w14:textId="77777777" w:rsidR="00B8541B" w:rsidRDefault="00B8541B" w:rsidP="00B8541B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4925778A" w14:textId="77777777" w:rsidR="00B8541B" w:rsidRDefault="00B8541B" w:rsidP="00B8541B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3D67C05A" w14:textId="77777777" w:rsidR="00B8541B" w:rsidRDefault="00B8541B" w:rsidP="00B8541B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504B00A8" w14:textId="77777777" w:rsidR="00B8541B" w:rsidRPr="00506347" w:rsidRDefault="00B8541B" w:rsidP="00B8541B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864FD34" w14:textId="77777777" w:rsidR="00B8541B" w:rsidRDefault="00B8541B" w:rsidP="00B8541B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05529B5F" w14:textId="77777777" w:rsidR="00B8541B" w:rsidRDefault="00B8541B" w:rsidP="00B8541B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4D1F3911" w14:textId="77777777" w:rsidR="00B8541B" w:rsidRDefault="00B8541B" w:rsidP="00B8541B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41DD2BCD" w14:textId="77777777" w:rsidR="00B8541B" w:rsidRPr="00F33CB3" w:rsidRDefault="00B8541B" w:rsidP="00B8541B">
      <w:pPr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aći konstantu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sl-SI"/>
        </w:rPr>
        <w:t>c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i disperziju za slučajne promenljive</w:t>
      </w: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X 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 Y.</w:t>
      </w:r>
      <w:r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Da li su ove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327E10C2" w14:textId="6D56F607" w:rsidR="007139E5" w:rsidRPr="00B8541B" w:rsidRDefault="007139E5" w:rsidP="00DC3860">
      <w:pPr>
        <w:pStyle w:val="ListParagraph"/>
        <w:spacing w:after="200" w:line="276" w:lineRule="auto"/>
        <w:ind w:left="360"/>
        <w:rPr>
          <w:lang w:val="fr-FR"/>
        </w:rPr>
      </w:pPr>
    </w:p>
    <w:sectPr w:rsidR="007139E5" w:rsidRPr="00B854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B30C6D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5D762FE"/>
    <w:multiLevelType w:val="hybridMultilevel"/>
    <w:tmpl w:val="A5263D1C"/>
    <w:lvl w:ilvl="0" w:tplc="EC0074F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5973A60"/>
    <w:multiLevelType w:val="hybridMultilevel"/>
    <w:tmpl w:val="87DC6828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3" w15:restartNumberingAfterBreak="0">
    <w:nsid w:val="67D80457"/>
    <w:multiLevelType w:val="hybridMultilevel"/>
    <w:tmpl w:val="5CD0F7F6"/>
    <w:lvl w:ilvl="0" w:tplc="4DA89E5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0634C81"/>
    <w:multiLevelType w:val="hybridMultilevel"/>
    <w:tmpl w:val="3FD40B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39E5"/>
    <w:rsid w:val="000D12C1"/>
    <w:rsid w:val="001068ED"/>
    <w:rsid w:val="002A0BDF"/>
    <w:rsid w:val="00382404"/>
    <w:rsid w:val="00593D6D"/>
    <w:rsid w:val="005F29CE"/>
    <w:rsid w:val="006645A2"/>
    <w:rsid w:val="007139E5"/>
    <w:rsid w:val="00736166"/>
    <w:rsid w:val="00861A1A"/>
    <w:rsid w:val="00B8541B"/>
    <w:rsid w:val="00CD12FC"/>
    <w:rsid w:val="00DC3860"/>
    <w:rsid w:val="00E92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C2B96"/>
  <w15:chartTrackingRefBased/>
  <w15:docId w15:val="{1F8F214F-1780-4371-B527-257D531B3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39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3</Words>
  <Characters>53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8T09:41:00Z</dcterms:created>
  <dcterms:modified xsi:type="dcterms:W3CDTF">2021-03-18T09:41:00Z</dcterms:modified>
</cp:coreProperties>
</file>